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0AB9" w:rsidRDefault="00766020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0;margin-top:6.75pt;width:531.7pt;height:82.5pt;z-index:251660288;visibility:visible;mso-position-horizontal:center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">
            <v:textbox>
              <w:txbxContent>
                <w:p w:rsidR="008A1D77" w:rsidRDefault="008A1D77">
                  <w:pPr>
                    <w:rPr>
                      <w:b/>
                      <w:lang w:val="en-US"/>
                    </w:rPr>
                  </w:pPr>
                </w:p>
                <w:p w:rsidR="004C1E35" w:rsidRPr="004C1E35" w:rsidRDefault="004C1E35">
                  <w:pPr>
                    <w:rPr>
                      <w:b/>
                    </w:rPr>
                  </w:pPr>
                  <w:r w:rsidRPr="004C1E35">
                    <w:rPr>
                      <w:b/>
                    </w:rPr>
                    <w:t>Γραπτή εξέταση στα Μαθηματικά</w:t>
                  </w:r>
                </w:p>
                <w:p w:rsidR="004C1E35" w:rsidRPr="004C1E35" w:rsidRDefault="004C1E35">
                  <w:pPr>
                    <w:rPr>
                      <w:b/>
                    </w:rPr>
                  </w:pPr>
                  <w:r w:rsidRPr="004C1E35">
                    <w:rPr>
                      <w:b/>
                    </w:rPr>
                    <w:t>Όνομα</w:t>
                  </w:r>
                  <w:r w:rsidR="00280963" w:rsidRPr="0036151F">
                    <w:rPr>
                      <w:b/>
                    </w:rPr>
                    <w:t>…………………………………………</w:t>
                  </w:r>
                  <w:r w:rsidRPr="004C1E35">
                    <w:rPr>
                      <w:b/>
                    </w:rPr>
                    <w:t xml:space="preserve">          </w:t>
                  </w:r>
                  <w:r w:rsidR="00280963">
                    <w:rPr>
                      <w:b/>
                    </w:rPr>
                    <w:t xml:space="preserve">                </w:t>
                  </w:r>
                  <w:r w:rsidRPr="004C1E35">
                    <w:rPr>
                      <w:b/>
                    </w:rPr>
                    <w:t xml:space="preserve"> </w:t>
                  </w:r>
                  <w:r w:rsidR="00280963">
                    <w:rPr>
                      <w:b/>
                    </w:rPr>
                    <w:t xml:space="preserve">Ομάδα Α                              Βαθμός …………….      </w:t>
                  </w:r>
                  <w:r w:rsidRPr="004C1E35">
                    <w:rPr>
                      <w:b/>
                    </w:rPr>
                    <w:t xml:space="preserve">                                                                   </w:t>
                  </w:r>
                </w:p>
              </w:txbxContent>
            </v:textbox>
          </v:shape>
        </w:pict>
      </w:r>
    </w:p>
    <w:p w:rsidR="004C1E35" w:rsidRPr="004C1E35" w:rsidRDefault="004C1E35"/>
    <w:p w:rsidR="004C1E35" w:rsidRDefault="004C1E35"/>
    <w:p w:rsidR="004C1E35" w:rsidRPr="004C1E35" w:rsidRDefault="004C1E35" w:rsidP="004C1E35"/>
    <w:p w:rsidR="004C1E35" w:rsidRPr="0036151F" w:rsidRDefault="004C1E35" w:rsidP="004C1E35">
      <w:pPr>
        <w:rPr>
          <w:sz w:val="24"/>
          <w:szCs w:val="24"/>
          <w:lang w:val="en-US"/>
        </w:rPr>
      </w:pPr>
      <w:r w:rsidRPr="00280963">
        <w:rPr>
          <w:sz w:val="24"/>
          <w:szCs w:val="24"/>
          <w:u w:val="single"/>
        </w:rPr>
        <w:t xml:space="preserve">Άσκηση 1. </w:t>
      </w:r>
      <w:r w:rsidRPr="00DF7A9D">
        <w:rPr>
          <w:sz w:val="24"/>
          <w:szCs w:val="24"/>
        </w:rPr>
        <w:t>Να λύσετε τις εξισώσεις:</w:t>
      </w:r>
      <w:r w:rsidR="00BB289A">
        <w:rPr>
          <w:sz w:val="24"/>
          <w:szCs w:val="24"/>
        </w:rPr>
        <w:t xml:space="preserve">                                                                  (μον.  1/1/1</w:t>
      </w:r>
      <w:r w:rsidR="00D06CA7">
        <w:rPr>
          <w:sz w:val="24"/>
          <w:szCs w:val="24"/>
        </w:rPr>
        <w:t>/2/2/2/2</w:t>
      </w:r>
      <w:r w:rsidR="0036151F">
        <w:rPr>
          <w:sz w:val="24"/>
          <w:szCs w:val="24"/>
          <w:lang w:val="en-US"/>
        </w:rPr>
        <w:t>)</w:t>
      </w:r>
    </w:p>
    <w:p w:rsidR="003A6576" w:rsidRDefault="0036151F" w:rsidP="004C1E35">
      <w:r w:rsidRPr="0036151F">
        <w:rPr>
          <w:position w:val="-208"/>
        </w:rPr>
        <w:object w:dxaOrig="9740" w:dyaOrig="9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4.5pt;height:502pt" o:ole="">
            <v:imagedata r:id="rId7" o:title=""/>
          </v:shape>
          <o:OLEObject Type="Embed" ProgID="Equation.DSMT4" ShapeID="_x0000_i1025" DrawAspect="Content" ObjectID="_1439623248" r:id="rId8"/>
        </w:object>
      </w:r>
    </w:p>
    <w:p w:rsidR="00BB289A" w:rsidRDefault="00BB289A" w:rsidP="004C1E35"/>
    <w:p w:rsidR="00280963" w:rsidRDefault="00280963" w:rsidP="004C1E35"/>
    <w:p w:rsidR="00BB289A" w:rsidRDefault="00BB289A" w:rsidP="004C1E35">
      <w:pPr>
        <w:rPr>
          <w:lang w:val="en-US"/>
        </w:rPr>
      </w:pPr>
    </w:p>
    <w:p w:rsidR="0036151F" w:rsidRDefault="0036151F" w:rsidP="004C1E35">
      <w:pPr>
        <w:rPr>
          <w:lang w:val="en-US"/>
        </w:rPr>
      </w:pPr>
    </w:p>
    <w:p w:rsidR="0036151F" w:rsidRDefault="0036151F" w:rsidP="004C1E35">
      <w:pPr>
        <w:rPr>
          <w:lang w:val="en-US"/>
        </w:rPr>
      </w:pPr>
    </w:p>
    <w:p w:rsidR="00572779" w:rsidRPr="00DF7A9D" w:rsidRDefault="003A6576" w:rsidP="00572779">
      <w:pPr>
        <w:spacing w:after="0"/>
        <w:rPr>
          <w:sz w:val="24"/>
          <w:szCs w:val="24"/>
        </w:rPr>
      </w:pPr>
      <w:r w:rsidRPr="00280963">
        <w:rPr>
          <w:sz w:val="24"/>
          <w:szCs w:val="24"/>
          <w:u w:val="single"/>
        </w:rPr>
        <w:lastRenderedPageBreak/>
        <w:t xml:space="preserve">Άσκηση </w:t>
      </w:r>
      <w:r w:rsidR="002B64CA" w:rsidRPr="00280963">
        <w:rPr>
          <w:sz w:val="24"/>
          <w:szCs w:val="24"/>
          <w:u w:val="single"/>
        </w:rPr>
        <w:t>2:</w:t>
      </w:r>
      <w:r w:rsidR="002B64CA">
        <w:rPr>
          <w:sz w:val="24"/>
          <w:szCs w:val="24"/>
        </w:rPr>
        <w:t xml:space="preserve">  Δίνονται οι εξισώσεις:  </w:t>
      </w:r>
      <w:r w:rsidR="00572779" w:rsidRPr="00DF7A9D">
        <w:rPr>
          <w:sz w:val="24"/>
          <w:szCs w:val="24"/>
        </w:rPr>
        <w:t xml:space="preserve">  </w:t>
      </w:r>
      <w:r w:rsidR="002B64CA" w:rsidRPr="002B64CA">
        <w:rPr>
          <w:position w:val="-10"/>
          <w:sz w:val="24"/>
          <w:szCs w:val="24"/>
        </w:rPr>
        <w:object w:dxaOrig="5880" w:dyaOrig="360">
          <v:shape id="_x0000_i1026" type="#_x0000_t75" style="width:282pt;height:20.5pt" o:ole="">
            <v:imagedata r:id="rId9" o:title=""/>
          </v:shape>
          <o:OLEObject Type="Embed" ProgID="Equation.DSMT4" ShapeID="_x0000_i1026" DrawAspect="Content" ObjectID="_1439623249" r:id="rId10"/>
        </w:object>
      </w:r>
      <w:r w:rsidR="0036151F">
        <w:rPr>
          <w:sz w:val="24"/>
          <w:szCs w:val="24"/>
        </w:rPr>
        <w:t xml:space="preserve">         </w:t>
      </w:r>
      <w:r w:rsidR="00572779" w:rsidRPr="00DF7A9D">
        <w:rPr>
          <w:sz w:val="24"/>
          <w:szCs w:val="24"/>
        </w:rPr>
        <w:t xml:space="preserve"> </w:t>
      </w:r>
      <w:r w:rsidR="0036151F">
        <w:rPr>
          <w:sz w:val="24"/>
          <w:szCs w:val="24"/>
        </w:rPr>
        <w:t>(μον.3)</w:t>
      </w:r>
    </w:p>
    <w:p w:rsidR="00572779" w:rsidRDefault="0036151F" w:rsidP="00572779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Χωρίς να βρείτε τις λύσεις να εξετάσετε αν </w:t>
      </w:r>
    </w:p>
    <w:p w:rsidR="0036151F" w:rsidRPr="0036151F" w:rsidRDefault="0036151F" w:rsidP="00572779">
      <w:pPr>
        <w:spacing w:after="0"/>
        <w:rPr>
          <w:sz w:val="24"/>
          <w:szCs w:val="24"/>
        </w:rPr>
      </w:pPr>
    </w:p>
    <w:p w:rsidR="00572779" w:rsidRPr="00DF7A9D" w:rsidRDefault="00572779" w:rsidP="0036151F">
      <w:pPr>
        <w:pStyle w:val="ListParagraph"/>
        <w:numPr>
          <w:ilvl w:val="0"/>
          <w:numId w:val="1"/>
        </w:numPr>
        <w:spacing w:after="0"/>
        <w:ind w:firstLine="498"/>
        <w:rPr>
          <w:sz w:val="24"/>
          <w:szCs w:val="24"/>
        </w:rPr>
      </w:pPr>
      <w:r w:rsidRPr="00DF7A9D">
        <w:rPr>
          <w:sz w:val="24"/>
          <w:szCs w:val="24"/>
        </w:rPr>
        <w:t xml:space="preserve"> έχουν δύο πραγματικές και άνισες ρίζες ή </w:t>
      </w:r>
    </w:p>
    <w:p w:rsidR="00572779" w:rsidRPr="00DF7A9D" w:rsidRDefault="00572779" w:rsidP="0036151F">
      <w:pPr>
        <w:pStyle w:val="ListParagraph"/>
        <w:numPr>
          <w:ilvl w:val="0"/>
          <w:numId w:val="1"/>
        </w:numPr>
        <w:ind w:firstLine="498"/>
        <w:rPr>
          <w:sz w:val="24"/>
          <w:szCs w:val="24"/>
        </w:rPr>
      </w:pPr>
      <w:r w:rsidRPr="00DF7A9D">
        <w:rPr>
          <w:sz w:val="24"/>
          <w:szCs w:val="24"/>
        </w:rPr>
        <w:t xml:space="preserve">αν έχουν δύο πραγματικές και ίσες ρίζες ή </w:t>
      </w:r>
    </w:p>
    <w:p w:rsidR="003A6576" w:rsidRPr="00DF7A9D" w:rsidRDefault="00572779" w:rsidP="0036151F">
      <w:pPr>
        <w:pStyle w:val="ListParagraph"/>
        <w:numPr>
          <w:ilvl w:val="0"/>
          <w:numId w:val="1"/>
        </w:numPr>
        <w:ind w:firstLine="498"/>
        <w:rPr>
          <w:sz w:val="24"/>
          <w:szCs w:val="24"/>
        </w:rPr>
      </w:pPr>
      <w:r w:rsidRPr="00DF7A9D">
        <w:rPr>
          <w:sz w:val="24"/>
          <w:szCs w:val="24"/>
        </w:rPr>
        <w:t>αν δεν έχουν πραγματικές ρίζες.</w:t>
      </w:r>
      <w:r w:rsidR="00BB289A">
        <w:rPr>
          <w:sz w:val="24"/>
          <w:szCs w:val="24"/>
        </w:rPr>
        <w:t xml:space="preserve">                                                                                           </w:t>
      </w:r>
      <w:r w:rsidR="00280963">
        <w:rPr>
          <w:sz w:val="24"/>
          <w:szCs w:val="24"/>
        </w:rPr>
        <w:t xml:space="preserve">                </w:t>
      </w:r>
      <w:r w:rsidR="00BB289A">
        <w:rPr>
          <w:sz w:val="24"/>
          <w:szCs w:val="24"/>
        </w:rPr>
        <w:t xml:space="preserve"> </w:t>
      </w:r>
    </w:p>
    <w:p w:rsidR="003A6576" w:rsidRPr="00572779" w:rsidRDefault="003A6576" w:rsidP="004C1E35"/>
    <w:p w:rsidR="003A6576" w:rsidRPr="00572779" w:rsidRDefault="003A6576" w:rsidP="004C1E35"/>
    <w:p w:rsidR="004C1E35" w:rsidRDefault="004C1E35" w:rsidP="004C1E35"/>
    <w:p w:rsidR="00DF7A9D" w:rsidRDefault="00DF7A9D" w:rsidP="004C1E35"/>
    <w:p w:rsidR="00DF7A9D" w:rsidRDefault="00DF7A9D" w:rsidP="004C1E35"/>
    <w:p w:rsidR="0036151F" w:rsidRDefault="0036151F" w:rsidP="004C1E35"/>
    <w:p w:rsidR="0036151F" w:rsidRDefault="0036151F" w:rsidP="004C1E35"/>
    <w:p w:rsidR="0036151F" w:rsidRDefault="0036151F" w:rsidP="004C1E35"/>
    <w:p w:rsidR="003C545B" w:rsidRDefault="003C545B" w:rsidP="004C1E35"/>
    <w:p w:rsidR="003C545B" w:rsidRDefault="003C545B" w:rsidP="004C1E35"/>
    <w:p w:rsidR="0036151F" w:rsidRPr="004C1E35" w:rsidRDefault="0036151F" w:rsidP="004C1E35"/>
    <w:p w:rsidR="004C1E35" w:rsidRPr="004C1E35" w:rsidRDefault="004C1E35" w:rsidP="004C1E35"/>
    <w:p w:rsidR="004C1E35" w:rsidRPr="00DF7A9D" w:rsidRDefault="00572779" w:rsidP="004C1E35">
      <w:pPr>
        <w:rPr>
          <w:sz w:val="24"/>
          <w:szCs w:val="24"/>
        </w:rPr>
      </w:pPr>
      <w:r w:rsidRPr="00280963">
        <w:rPr>
          <w:sz w:val="24"/>
          <w:szCs w:val="24"/>
          <w:u w:val="single"/>
        </w:rPr>
        <w:t>Άσκηση 3:</w:t>
      </w:r>
      <w:r w:rsidRPr="00DF7A9D">
        <w:rPr>
          <w:sz w:val="24"/>
          <w:szCs w:val="24"/>
        </w:rPr>
        <w:t xml:space="preserve"> Να λύσετε τις κλασματικές εξισώσεις:</w:t>
      </w:r>
      <w:r w:rsidR="00BB289A">
        <w:rPr>
          <w:sz w:val="24"/>
          <w:szCs w:val="24"/>
        </w:rPr>
        <w:t xml:space="preserve">                                                           </w:t>
      </w:r>
      <w:r w:rsidR="0036151F">
        <w:rPr>
          <w:sz w:val="24"/>
          <w:szCs w:val="24"/>
        </w:rPr>
        <w:t xml:space="preserve">                           (μον6</w:t>
      </w:r>
      <w:r w:rsidR="00BB289A">
        <w:rPr>
          <w:sz w:val="24"/>
          <w:szCs w:val="24"/>
        </w:rPr>
        <w:t>)</w:t>
      </w:r>
    </w:p>
    <w:p w:rsidR="002E69AE" w:rsidRDefault="00280963" w:rsidP="004C1E35">
      <w:r w:rsidRPr="00DF7A9D">
        <w:rPr>
          <w:position w:val="-28"/>
        </w:rPr>
        <w:object w:dxaOrig="8940" w:dyaOrig="660">
          <v:shape id="_x0000_i1027" type="#_x0000_t75" style="width:460.5pt;height:28.5pt" o:ole="">
            <v:imagedata r:id="rId11" o:title=""/>
          </v:shape>
          <o:OLEObject Type="Embed" ProgID="Equation.DSMT4" ShapeID="_x0000_i1027" DrawAspect="Content" ObjectID="_1439623250" r:id="rId12"/>
        </w:object>
      </w:r>
    </w:p>
    <w:p w:rsidR="002E69AE" w:rsidRPr="002E69AE" w:rsidRDefault="002E69AE" w:rsidP="002E69AE"/>
    <w:p w:rsidR="002E69AE" w:rsidRPr="002E69AE" w:rsidRDefault="002E69AE" w:rsidP="002E69AE"/>
    <w:p w:rsidR="002E69AE" w:rsidRPr="002E69AE" w:rsidRDefault="002E69AE" w:rsidP="002E69AE"/>
    <w:p w:rsidR="002E69AE" w:rsidRPr="002E69AE" w:rsidRDefault="002E69AE" w:rsidP="002E69AE"/>
    <w:p w:rsidR="002E69AE" w:rsidRPr="002E69AE" w:rsidRDefault="002E69AE" w:rsidP="002E69AE"/>
    <w:p w:rsidR="002E69AE" w:rsidRPr="002E69AE" w:rsidRDefault="002E69AE" w:rsidP="002E69AE"/>
    <w:p w:rsidR="002E69AE" w:rsidRDefault="002E69AE" w:rsidP="002E69AE"/>
    <w:p w:rsidR="00D06CA7" w:rsidRDefault="00D06CA7" w:rsidP="002E69AE"/>
    <w:p w:rsidR="00D06CA7" w:rsidRPr="002E69AE" w:rsidRDefault="00D06CA7" w:rsidP="002E69AE"/>
    <w:p w:rsidR="002E69AE" w:rsidRPr="002E69AE" w:rsidRDefault="002E69AE" w:rsidP="002E69AE"/>
    <w:p w:rsidR="002B64CA" w:rsidRDefault="002B64CA" w:rsidP="002E69AE"/>
    <w:p w:rsidR="00280963" w:rsidRPr="00B14D2F" w:rsidRDefault="00766020" w:rsidP="00B14D2F">
      <w:pPr>
        <w:spacing w:after="0"/>
      </w:pPr>
      <w:r>
        <w:rPr>
          <w:noProof/>
        </w:rPr>
        <w:lastRenderedPageBreak/>
        <w:pict>
          <v:shape id="Text Box 3" o:spid="_x0000_s1027" type="#_x0000_t202" style="position:absolute;margin-left:4.55pt;margin-top:13.25pt;width:555.75pt;height:81pt;z-index:2516613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">
            <v:textbox>
              <w:txbxContent>
                <w:p w:rsidR="00280963" w:rsidRPr="004C1E35" w:rsidRDefault="007C5838" w:rsidP="00280963">
                  <w:pPr>
                    <w:rPr>
                      <w:b/>
                    </w:rPr>
                  </w:pPr>
                  <w:r w:rsidRPr="004C1E35">
                    <w:rPr>
                      <w:b/>
                    </w:rPr>
                    <w:t xml:space="preserve">Γυμνάσιο </w:t>
                  </w:r>
                  <w:r>
                    <w:rPr>
                      <w:b/>
                    </w:rPr>
                    <w:t xml:space="preserve">Ζακακίου </w:t>
                  </w:r>
                  <w:r w:rsidRPr="004C1E35">
                    <w:rPr>
                      <w:b/>
                    </w:rPr>
                    <w:t>Λεμεσού</w:t>
                  </w:r>
                  <w:r w:rsidR="00280963" w:rsidRPr="004C1E35">
                    <w:rPr>
                      <w:b/>
                    </w:rPr>
                    <w:t xml:space="preserve">            </w:t>
                  </w:r>
                  <w:r w:rsidR="00280963" w:rsidRPr="004C1E35">
                    <w:rPr>
                      <w:b/>
                    </w:rPr>
                    <w:tab/>
                  </w:r>
                  <w:r w:rsidR="00280963" w:rsidRPr="004C1E35">
                    <w:rPr>
                      <w:b/>
                    </w:rPr>
                    <w:tab/>
                  </w:r>
                  <w:r w:rsidR="00280963" w:rsidRPr="004C1E35">
                    <w:rPr>
                      <w:b/>
                    </w:rPr>
                    <w:tab/>
                  </w:r>
                  <w:r w:rsidR="00280963" w:rsidRPr="004C1E35">
                    <w:rPr>
                      <w:b/>
                    </w:rPr>
                    <w:tab/>
                    <w:t xml:space="preserve">              </w:t>
                  </w:r>
                  <w:r w:rsidR="00280963" w:rsidRPr="00280963">
                    <w:rPr>
                      <w:b/>
                    </w:rPr>
                    <w:t xml:space="preserve">                </w:t>
                  </w:r>
                  <w:r w:rsidR="00280963" w:rsidRPr="004C1E35">
                    <w:rPr>
                      <w:b/>
                    </w:rPr>
                    <w:t xml:space="preserve"> Σχολική Χρονιά 2012-2013</w:t>
                  </w:r>
                </w:p>
                <w:p w:rsidR="00280963" w:rsidRPr="004C1E35" w:rsidRDefault="00280963" w:rsidP="00280963">
                  <w:pPr>
                    <w:rPr>
                      <w:b/>
                    </w:rPr>
                  </w:pPr>
                  <w:r w:rsidRPr="004C1E35">
                    <w:rPr>
                      <w:b/>
                    </w:rPr>
                    <w:t>Γραπτή εξέταση στα Μαθηματικά</w:t>
                  </w:r>
                </w:p>
                <w:p w:rsidR="002E69AE" w:rsidRPr="004C1E35" w:rsidRDefault="00280963" w:rsidP="00280963">
                  <w:pPr>
                    <w:rPr>
                      <w:b/>
                    </w:rPr>
                  </w:pPr>
                  <w:r w:rsidRPr="004C1E35">
                    <w:rPr>
                      <w:b/>
                    </w:rPr>
                    <w:t>Όνομα</w:t>
                  </w:r>
                  <w:r w:rsidRPr="00280963">
                    <w:rPr>
                      <w:b/>
                    </w:rPr>
                    <w:t>…………………………………………</w:t>
                  </w:r>
                  <w:r w:rsidRPr="004C1E35">
                    <w:rPr>
                      <w:b/>
                    </w:rPr>
                    <w:t xml:space="preserve">          </w:t>
                  </w:r>
                  <w:r>
                    <w:rPr>
                      <w:b/>
                    </w:rPr>
                    <w:t xml:space="preserve">                </w:t>
                  </w:r>
                  <w:r w:rsidRPr="004C1E35">
                    <w:rPr>
                      <w:b/>
                    </w:rPr>
                    <w:t xml:space="preserve"> </w:t>
                  </w:r>
                  <w:r w:rsidR="00FA7352">
                    <w:rPr>
                      <w:b/>
                    </w:rPr>
                    <w:t>Ομάδα Β</w:t>
                  </w:r>
                  <w:r>
                    <w:rPr>
                      <w:b/>
                    </w:rPr>
                    <w:t xml:space="preserve">                              Βαθμός …………….      </w:t>
                  </w:r>
                  <w:r w:rsidRPr="004C1E35">
                    <w:rPr>
                      <w:b/>
                    </w:rPr>
                    <w:t xml:space="preserve">                                        </w:t>
                  </w:r>
                </w:p>
              </w:txbxContent>
            </v:textbox>
          </v:shape>
        </w:pict>
      </w:r>
    </w:p>
    <w:p w:rsidR="003C545B" w:rsidRDefault="003C545B" w:rsidP="002E69AE"/>
    <w:p w:rsidR="003C545B" w:rsidRPr="002E69AE" w:rsidRDefault="003C545B" w:rsidP="002E69AE"/>
    <w:p w:rsidR="00280963" w:rsidRDefault="00280963" w:rsidP="002E69AE">
      <w:pPr>
        <w:rPr>
          <w:sz w:val="24"/>
          <w:szCs w:val="24"/>
        </w:rPr>
      </w:pPr>
    </w:p>
    <w:p w:rsidR="002E69AE" w:rsidRPr="00BB289A" w:rsidRDefault="00280963" w:rsidP="002E69AE">
      <w:pPr>
        <w:rPr>
          <w:sz w:val="24"/>
          <w:szCs w:val="24"/>
        </w:rPr>
      </w:pPr>
      <w:r>
        <w:rPr>
          <w:sz w:val="24"/>
          <w:szCs w:val="24"/>
          <w:u w:val="single"/>
        </w:rPr>
        <w:t>Άσκηση 1</w:t>
      </w:r>
      <w:r w:rsidRPr="00280963">
        <w:rPr>
          <w:sz w:val="24"/>
          <w:szCs w:val="24"/>
          <w:u w:val="single"/>
        </w:rPr>
        <w:t xml:space="preserve">: </w:t>
      </w:r>
      <w:r w:rsidR="002E69AE" w:rsidRPr="00280963">
        <w:rPr>
          <w:sz w:val="24"/>
          <w:szCs w:val="24"/>
          <w:u w:val="single"/>
        </w:rPr>
        <w:t xml:space="preserve"> </w:t>
      </w:r>
      <w:r w:rsidR="002E69AE" w:rsidRPr="00DF7A9D">
        <w:rPr>
          <w:sz w:val="24"/>
          <w:szCs w:val="24"/>
        </w:rPr>
        <w:t>Να λύσετε τις εξισώσεις:</w:t>
      </w:r>
      <w:r w:rsidR="002E69AE">
        <w:rPr>
          <w:sz w:val="24"/>
          <w:szCs w:val="24"/>
        </w:rPr>
        <w:t xml:space="preserve">                                                                  (μον.  </w:t>
      </w:r>
      <w:r w:rsidR="00D06CA7">
        <w:rPr>
          <w:sz w:val="24"/>
          <w:szCs w:val="24"/>
        </w:rPr>
        <w:t>1,1,1,2,2,2,2</w:t>
      </w:r>
      <w:r w:rsidR="002E69AE">
        <w:rPr>
          <w:sz w:val="24"/>
          <w:szCs w:val="24"/>
        </w:rPr>
        <w:t>)</w:t>
      </w:r>
    </w:p>
    <w:p w:rsidR="002E69AE" w:rsidRDefault="00D06CA7" w:rsidP="002E69AE">
      <w:r w:rsidRPr="00D06CA7">
        <w:rPr>
          <w:position w:val="-24"/>
        </w:rPr>
        <w:object w:dxaOrig="9100" w:dyaOrig="10840">
          <v:shape id="_x0000_i1028" type="#_x0000_t75" style="width:461.5pt;height:579pt" o:ole="">
            <v:imagedata r:id="rId13" o:title=""/>
          </v:shape>
          <o:OLEObject Type="Embed" ProgID="Equation.DSMT4" ShapeID="_x0000_i1028" DrawAspect="Content" ObjectID="_1439623251" r:id="rId14"/>
        </w:object>
      </w:r>
    </w:p>
    <w:p w:rsidR="002E69AE" w:rsidRDefault="002E69AE" w:rsidP="002E69AE"/>
    <w:p w:rsidR="002E69AE" w:rsidRDefault="002E69AE" w:rsidP="002E69AE"/>
    <w:p w:rsidR="002E69AE" w:rsidRPr="00DF7A9D" w:rsidRDefault="002E69AE" w:rsidP="002E69AE">
      <w:pPr>
        <w:spacing w:after="0"/>
        <w:rPr>
          <w:sz w:val="24"/>
          <w:szCs w:val="24"/>
        </w:rPr>
      </w:pPr>
      <w:r w:rsidRPr="00280963">
        <w:rPr>
          <w:sz w:val="24"/>
          <w:szCs w:val="24"/>
          <w:u w:val="single"/>
        </w:rPr>
        <w:lastRenderedPageBreak/>
        <w:t>Άσκηση</w:t>
      </w:r>
      <w:r w:rsidR="002B64CA" w:rsidRPr="00280963">
        <w:rPr>
          <w:sz w:val="24"/>
          <w:szCs w:val="24"/>
          <w:u w:val="single"/>
        </w:rPr>
        <w:t xml:space="preserve"> 2:</w:t>
      </w:r>
      <w:r w:rsidR="002B64CA">
        <w:rPr>
          <w:sz w:val="24"/>
          <w:szCs w:val="24"/>
        </w:rPr>
        <w:t xml:space="preserve">  Δίνονται οι εξισώσεις:  </w:t>
      </w:r>
      <w:r w:rsidRPr="00DF7A9D">
        <w:rPr>
          <w:sz w:val="24"/>
          <w:szCs w:val="24"/>
        </w:rPr>
        <w:t xml:space="preserve"> </w:t>
      </w:r>
      <w:r w:rsidR="002B64CA" w:rsidRPr="00DF7A9D">
        <w:rPr>
          <w:position w:val="-12"/>
          <w:sz w:val="24"/>
          <w:szCs w:val="24"/>
        </w:rPr>
        <w:object w:dxaOrig="6300" w:dyaOrig="380">
          <v:shape id="_x0000_i1029" type="#_x0000_t75" style="width:353pt;height:19.5pt" o:ole="">
            <v:imagedata r:id="rId15" o:title=""/>
          </v:shape>
          <o:OLEObject Type="Embed" ProgID="Equation.DSMT4" ShapeID="_x0000_i1029" DrawAspect="Content" ObjectID="_1439623252" r:id="rId16"/>
        </w:object>
      </w:r>
      <w:r w:rsidRPr="00DF7A9D">
        <w:rPr>
          <w:sz w:val="24"/>
          <w:szCs w:val="24"/>
        </w:rPr>
        <w:t xml:space="preserve"> </w:t>
      </w:r>
    </w:p>
    <w:p w:rsidR="00D06CA7" w:rsidRDefault="00D06CA7" w:rsidP="00D06CA7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Χωρίς να βρείτε τις λύσεις να εξετάσετε αν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(μον.3)</w:t>
      </w:r>
    </w:p>
    <w:p w:rsidR="00D06CA7" w:rsidRPr="0036151F" w:rsidRDefault="00D06CA7" w:rsidP="00D06CA7">
      <w:pPr>
        <w:spacing w:after="0"/>
        <w:rPr>
          <w:sz w:val="24"/>
          <w:szCs w:val="24"/>
        </w:rPr>
      </w:pPr>
    </w:p>
    <w:p w:rsidR="00D06CA7" w:rsidRPr="00DF7A9D" w:rsidRDefault="00D06CA7" w:rsidP="00D06CA7">
      <w:pPr>
        <w:pStyle w:val="ListParagraph"/>
        <w:numPr>
          <w:ilvl w:val="0"/>
          <w:numId w:val="1"/>
        </w:numPr>
        <w:spacing w:after="0"/>
        <w:ind w:firstLine="498"/>
        <w:rPr>
          <w:sz w:val="24"/>
          <w:szCs w:val="24"/>
        </w:rPr>
      </w:pPr>
      <w:r w:rsidRPr="00DF7A9D">
        <w:rPr>
          <w:sz w:val="24"/>
          <w:szCs w:val="24"/>
        </w:rPr>
        <w:t xml:space="preserve"> έχουν δύο πραγματικές και άνισες ρίζες ή </w:t>
      </w:r>
    </w:p>
    <w:p w:rsidR="00D06CA7" w:rsidRPr="00DF7A9D" w:rsidRDefault="00D06CA7" w:rsidP="00D06CA7">
      <w:pPr>
        <w:pStyle w:val="ListParagraph"/>
        <w:numPr>
          <w:ilvl w:val="0"/>
          <w:numId w:val="1"/>
        </w:numPr>
        <w:ind w:firstLine="498"/>
        <w:rPr>
          <w:sz w:val="24"/>
          <w:szCs w:val="24"/>
        </w:rPr>
      </w:pPr>
      <w:r w:rsidRPr="00DF7A9D">
        <w:rPr>
          <w:sz w:val="24"/>
          <w:szCs w:val="24"/>
        </w:rPr>
        <w:t xml:space="preserve">αν έχουν δύο πραγματικές και ίσες ρίζες ή </w:t>
      </w:r>
    </w:p>
    <w:p w:rsidR="00D06CA7" w:rsidRPr="00DF7A9D" w:rsidRDefault="00D06CA7" w:rsidP="00D06CA7">
      <w:pPr>
        <w:pStyle w:val="ListParagraph"/>
        <w:numPr>
          <w:ilvl w:val="0"/>
          <w:numId w:val="1"/>
        </w:numPr>
        <w:ind w:firstLine="498"/>
        <w:rPr>
          <w:sz w:val="24"/>
          <w:szCs w:val="24"/>
        </w:rPr>
      </w:pPr>
      <w:r w:rsidRPr="00DF7A9D">
        <w:rPr>
          <w:sz w:val="24"/>
          <w:szCs w:val="24"/>
        </w:rPr>
        <w:t>αν δεν έχουν πραγματικές ρίζες.</w:t>
      </w:r>
      <w:r>
        <w:rPr>
          <w:sz w:val="24"/>
          <w:szCs w:val="24"/>
        </w:rPr>
        <w:t xml:space="preserve">                                                                                                            </w:t>
      </w:r>
    </w:p>
    <w:p w:rsidR="00D06CA7" w:rsidRPr="00572779" w:rsidRDefault="00D06CA7" w:rsidP="00D06CA7"/>
    <w:p w:rsidR="002E69AE" w:rsidRPr="00572779" w:rsidRDefault="002E69AE" w:rsidP="002E69AE"/>
    <w:p w:rsidR="002E69AE" w:rsidRDefault="002E69AE" w:rsidP="002E69AE"/>
    <w:p w:rsidR="002E69AE" w:rsidRDefault="002E69AE" w:rsidP="002E69AE"/>
    <w:p w:rsidR="002E69AE" w:rsidRDefault="002E69AE" w:rsidP="002E69AE"/>
    <w:p w:rsidR="00D06CA7" w:rsidRDefault="00D06CA7" w:rsidP="002E69AE"/>
    <w:p w:rsidR="00D06CA7" w:rsidRDefault="00D06CA7" w:rsidP="002E69AE"/>
    <w:p w:rsidR="003C545B" w:rsidRDefault="003C545B" w:rsidP="002E69AE"/>
    <w:p w:rsidR="003C545B" w:rsidRDefault="003C545B" w:rsidP="002E69AE">
      <w:bookmarkStart w:id="0" w:name="_GoBack"/>
      <w:bookmarkEnd w:id="0"/>
    </w:p>
    <w:p w:rsidR="002E69AE" w:rsidRDefault="002E69AE" w:rsidP="002E69AE"/>
    <w:p w:rsidR="00D06CA7" w:rsidRPr="004C1E35" w:rsidRDefault="00D06CA7" w:rsidP="002E69AE"/>
    <w:p w:rsidR="002E69AE" w:rsidRPr="00DF7A9D" w:rsidRDefault="002E69AE" w:rsidP="002E69AE">
      <w:pPr>
        <w:rPr>
          <w:sz w:val="24"/>
          <w:szCs w:val="24"/>
        </w:rPr>
      </w:pPr>
      <w:r w:rsidRPr="00280963">
        <w:rPr>
          <w:sz w:val="24"/>
          <w:szCs w:val="24"/>
          <w:u w:val="single"/>
        </w:rPr>
        <w:t>Άσκηση 3:</w:t>
      </w:r>
      <w:r w:rsidRPr="00DF7A9D">
        <w:rPr>
          <w:sz w:val="24"/>
          <w:szCs w:val="24"/>
        </w:rPr>
        <w:t xml:space="preserve"> Να λύσετε τις κλασματικές εξισώσεις:</w:t>
      </w:r>
      <w:r>
        <w:rPr>
          <w:sz w:val="24"/>
          <w:szCs w:val="24"/>
        </w:rPr>
        <w:t xml:space="preserve">                                                           </w:t>
      </w:r>
      <w:r w:rsidR="00D06CA7">
        <w:rPr>
          <w:sz w:val="24"/>
          <w:szCs w:val="24"/>
        </w:rPr>
        <w:t xml:space="preserve">                           (μον6</w:t>
      </w:r>
      <w:r>
        <w:rPr>
          <w:sz w:val="24"/>
          <w:szCs w:val="24"/>
        </w:rPr>
        <w:t>)</w:t>
      </w:r>
    </w:p>
    <w:p w:rsidR="002E69AE" w:rsidRDefault="00280963" w:rsidP="002E69AE">
      <w:r w:rsidRPr="00DF7A9D">
        <w:rPr>
          <w:position w:val="-28"/>
        </w:rPr>
        <w:object w:dxaOrig="8940" w:dyaOrig="660">
          <v:shape id="_x0000_i1030" type="#_x0000_t75" style="width:490pt;height:33pt" o:ole="">
            <v:imagedata r:id="rId17" o:title=""/>
          </v:shape>
          <o:OLEObject Type="Embed" ProgID="Equation.DSMT4" ShapeID="_x0000_i1030" DrawAspect="Content" ObjectID="_1439623253" r:id="rId18"/>
        </w:object>
      </w:r>
    </w:p>
    <w:p w:rsidR="002E69AE" w:rsidRPr="002E69AE" w:rsidRDefault="002E69AE" w:rsidP="002E69AE"/>
    <w:p w:rsidR="002E69AE" w:rsidRPr="002E69AE" w:rsidRDefault="002E69AE" w:rsidP="002E69AE"/>
    <w:p w:rsidR="002E69AE" w:rsidRPr="002E69AE" w:rsidRDefault="002E69AE" w:rsidP="002E69AE"/>
    <w:p w:rsidR="002E69AE" w:rsidRPr="002E69AE" w:rsidRDefault="002E69AE" w:rsidP="002E69AE"/>
    <w:p w:rsidR="002E69AE" w:rsidRPr="002E69AE" w:rsidRDefault="002E69AE" w:rsidP="002E69AE"/>
    <w:p w:rsidR="002E69AE" w:rsidRPr="002E69AE" w:rsidRDefault="002E69AE" w:rsidP="002E69AE"/>
    <w:p w:rsidR="002E69AE" w:rsidRPr="002E69AE" w:rsidRDefault="002E69AE" w:rsidP="002E69AE"/>
    <w:sectPr w:rsidR="002E69AE" w:rsidRPr="002E69AE" w:rsidSect="003A6576">
      <w:footerReference w:type="default" r:id="rId19"/>
      <w:pgSz w:w="11906" w:h="16838"/>
      <w:pgMar w:top="284" w:right="284" w:bottom="284" w:left="28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2CD1" w:rsidRDefault="00042CD1" w:rsidP="00BB289A">
      <w:pPr>
        <w:spacing w:after="0" w:line="240" w:lineRule="auto"/>
      </w:pPr>
      <w:r>
        <w:separator/>
      </w:r>
    </w:p>
  </w:endnote>
  <w:endnote w:type="continuationSeparator" w:id="0">
    <w:p w:rsidR="00042CD1" w:rsidRDefault="00042CD1" w:rsidP="00BB28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214834"/>
      <w:docPartObj>
        <w:docPartGallery w:val="Page Numbers (Bottom of Page)"/>
        <w:docPartUnique/>
      </w:docPartObj>
    </w:sdtPr>
    <w:sdtContent>
      <w:p w:rsidR="00FF263F" w:rsidRDefault="00766020">
        <w:pPr>
          <w:pStyle w:val="Footer"/>
          <w:jc w:val="right"/>
        </w:pPr>
        <w:r>
          <w:fldChar w:fldCharType="begin"/>
        </w:r>
        <w:r w:rsidR="006C1C50">
          <w:instrText xml:space="preserve"> PAGE   \* MERGEFORMAT </w:instrText>
        </w:r>
        <w:r>
          <w:fldChar w:fldCharType="separate"/>
        </w:r>
        <w:r w:rsidR="008A1D7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F263F" w:rsidRDefault="00FF263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2CD1" w:rsidRDefault="00042CD1" w:rsidP="00BB289A">
      <w:pPr>
        <w:spacing w:after="0" w:line="240" w:lineRule="auto"/>
      </w:pPr>
      <w:r>
        <w:separator/>
      </w:r>
    </w:p>
  </w:footnote>
  <w:footnote w:type="continuationSeparator" w:id="0">
    <w:p w:rsidR="00042CD1" w:rsidRDefault="00042CD1" w:rsidP="00BB289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42EC1"/>
    <w:multiLevelType w:val="hybridMultilevel"/>
    <w:tmpl w:val="71100B14"/>
    <w:lvl w:ilvl="0" w:tplc="0C86E80A">
      <w:start w:val="1"/>
      <w:numFmt w:val="decimal"/>
      <w:lvlText w:val="%1."/>
      <w:lvlJc w:val="left"/>
      <w:pPr>
        <w:ind w:left="49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15" w:hanging="360"/>
      </w:pPr>
    </w:lvl>
    <w:lvl w:ilvl="2" w:tplc="0809001B" w:tentative="1">
      <w:start w:val="1"/>
      <w:numFmt w:val="lowerRoman"/>
      <w:lvlText w:val="%3."/>
      <w:lvlJc w:val="right"/>
      <w:pPr>
        <w:ind w:left="1935" w:hanging="180"/>
      </w:pPr>
    </w:lvl>
    <w:lvl w:ilvl="3" w:tplc="0809000F" w:tentative="1">
      <w:start w:val="1"/>
      <w:numFmt w:val="decimal"/>
      <w:lvlText w:val="%4."/>
      <w:lvlJc w:val="left"/>
      <w:pPr>
        <w:ind w:left="2655" w:hanging="360"/>
      </w:pPr>
    </w:lvl>
    <w:lvl w:ilvl="4" w:tplc="08090019" w:tentative="1">
      <w:start w:val="1"/>
      <w:numFmt w:val="lowerLetter"/>
      <w:lvlText w:val="%5."/>
      <w:lvlJc w:val="left"/>
      <w:pPr>
        <w:ind w:left="3375" w:hanging="360"/>
      </w:pPr>
    </w:lvl>
    <w:lvl w:ilvl="5" w:tplc="0809001B" w:tentative="1">
      <w:start w:val="1"/>
      <w:numFmt w:val="lowerRoman"/>
      <w:lvlText w:val="%6."/>
      <w:lvlJc w:val="right"/>
      <w:pPr>
        <w:ind w:left="4095" w:hanging="180"/>
      </w:pPr>
    </w:lvl>
    <w:lvl w:ilvl="6" w:tplc="0809000F" w:tentative="1">
      <w:start w:val="1"/>
      <w:numFmt w:val="decimal"/>
      <w:lvlText w:val="%7."/>
      <w:lvlJc w:val="left"/>
      <w:pPr>
        <w:ind w:left="4815" w:hanging="360"/>
      </w:pPr>
    </w:lvl>
    <w:lvl w:ilvl="7" w:tplc="08090019" w:tentative="1">
      <w:start w:val="1"/>
      <w:numFmt w:val="lowerLetter"/>
      <w:lvlText w:val="%8."/>
      <w:lvlJc w:val="left"/>
      <w:pPr>
        <w:ind w:left="5535" w:hanging="360"/>
      </w:pPr>
    </w:lvl>
    <w:lvl w:ilvl="8" w:tplc="08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">
    <w:nsid w:val="78AC273A"/>
    <w:multiLevelType w:val="hybridMultilevel"/>
    <w:tmpl w:val="06EE5568"/>
    <w:lvl w:ilvl="0" w:tplc="04080001">
      <w:start w:val="1"/>
      <w:numFmt w:val="bullet"/>
      <w:lvlText w:val=""/>
      <w:lvlJc w:val="left"/>
      <w:pPr>
        <w:ind w:left="495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215" w:hanging="360"/>
      </w:pPr>
    </w:lvl>
    <w:lvl w:ilvl="2" w:tplc="0809001B" w:tentative="1">
      <w:start w:val="1"/>
      <w:numFmt w:val="lowerRoman"/>
      <w:lvlText w:val="%3."/>
      <w:lvlJc w:val="right"/>
      <w:pPr>
        <w:ind w:left="1935" w:hanging="180"/>
      </w:pPr>
    </w:lvl>
    <w:lvl w:ilvl="3" w:tplc="0809000F" w:tentative="1">
      <w:start w:val="1"/>
      <w:numFmt w:val="decimal"/>
      <w:lvlText w:val="%4."/>
      <w:lvlJc w:val="left"/>
      <w:pPr>
        <w:ind w:left="2655" w:hanging="360"/>
      </w:pPr>
    </w:lvl>
    <w:lvl w:ilvl="4" w:tplc="08090019" w:tentative="1">
      <w:start w:val="1"/>
      <w:numFmt w:val="lowerLetter"/>
      <w:lvlText w:val="%5."/>
      <w:lvlJc w:val="left"/>
      <w:pPr>
        <w:ind w:left="3375" w:hanging="360"/>
      </w:pPr>
    </w:lvl>
    <w:lvl w:ilvl="5" w:tplc="0809001B" w:tentative="1">
      <w:start w:val="1"/>
      <w:numFmt w:val="lowerRoman"/>
      <w:lvlText w:val="%6."/>
      <w:lvlJc w:val="right"/>
      <w:pPr>
        <w:ind w:left="4095" w:hanging="180"/>
      </w:pPr>
    </w:lvl>
    <w:lvl w:ilvl="6" w:tplc="0809000F" w:tentative="1">
      <w:start w:val="1"/>
      <w:numFmt w:val="decimal"/>
      <w:lvlText w:val="%7."/>
      <w:lvlJc w:val="left"/>
      <w:pPr>
        <w:ind w:left="4815" w:hanging="360"/>
      </w:pPr>
    </w:lvl>
    <w:lvl w:ilvl="7" w:tplc="08090019" w:tentative="1">
      <w:start w:val="1"/>
      <w:numFmt w:val="lowerLetter"/>
      <w:lvlText w:val="%8."/>
      <w:lvlJc w:val="left"/>
      <w:pPr>
        <w:ind w:left="5535" w:hanging="360"/>
      </w:pPr>
    </w:lvl>
    <w:lvl w:ilvl="8" w:tplc="0809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4C1E35"/>
    <w:rsid w:val="00002063"/>
    <w:rsid w:val="000027EC"/>
    <w:rsid w:val="00003E40"/>
    <w:rsid w:val="0000411D"/>
    <w:rsid w:val="0000681C"/>
    <w:rsid w:val="00006905"/>
    <w:rsid w:val="00007C4C"/>
    <w:rsid w:val="00012D3E"/>
    <w:rsid w:val="000212E5"/>
    <w:rsid w:val="000250AE"/>
    <w:rsid w:val="00027F7C"/>
    <w:rsid w:val="0004100C"/>
    <w:rsid w:val="00041CA3"/>
    <w:rsid w:val="00042CD1"/>
    <w:rsid w:val="00044155"/>
    <w:rsid w:val="0005031B"/>
    <w:rsid w:val="00054776"/>
    <w:rsid w:val="0005625A"/>
    <w:rsid w:val="00057907"/>
    <w:rsid w:val="000607E1"/>
    <w:rsid w:val="00067A08"/>
    <w:rsid w:val="00070F50"/>
    <w:rsid w:val="000712ED"/>
    <w:rsid w:val="0007240A"/>
    <w:rsid w:val="0007300A"/>
    <w:rsid w:val="00076A4C"/>
    <w:rsid w:val="00077B61"/>
    <w:rsid w:val="00080AAA"/>
    <w:rsid w:val="00081201"/>
    <w:rsid w:val="00084313"/>
    <w:rsid w:val="00091C12"/>
    <w:rsid w:val="00092162"/>
    <w:rsid w:val="00097C1C"/>
    <w:rsid w:val="000A1339"/>
    <w:rsid w:val="000A252F"/>
    <w:rsid w:val="000A2A7C"/>
    <w:rsid w:val="000A4AD3"/>
    <w:rsid w:val="000A4B7B"/>
    <w:rsid w:val="000B4008"/>
    <w:rsid w:val="000C0548"/>
    <w:rsid w:val="000C1F54"/>
    <w:rsid w:val="000C215C"/>
    <w:rsid w:val="000C483B"/>
    <w:rsid w:val="000C62CA"/>
    <w:rsid w:val="000D2857"/>
    <w:rsid w:val="000D39B5"/>
    <w:rsid w:val="000D4FF1"/>
    <w:rsid w:val="000D68CA"/>
    <w:rsid w:val="000E3941"/>
    <w:rsid w:val="000E5A83"/>
    <w:rsid w:val="000E67B2"/>
    <w:rsid w:val="000F1BD6"/>
    <w:rsid w:val="000F45B8"/>
    <w:rsid w:val="000F6E8E"/>
    <w:rsid w:val="000F7A44"/>
    <w:rsid w:val="00101303"/>
    <w:rsid w:val="00106513"/>
    <w:rsid w:val="00112809"/>
    <w:rsid w:val="00113157"/>
    <w:rsid w:val="00113D1F"/>
    <w:rsid w:val="00115345"/>
    <w:rsid w:val="001166C9"/>
    <w:rsid w:val="00116D14"/>
    <w:rsid w:val="0012135A"/>
    <w:rsid w:val="00126DFA"/>
    <w:rsid w:val="001317F1"/>
    <w:rsid w:val="0013217D"/>
    <w:rsid w:val="001324F3"/>
    <w:rsid w:val="00136C82"/>
    <w:rsid w:val="00136F35"/>
    <w:rsid w:val="00141615"/>
    <w:rsid w:val="0014645B"/>
    <w:rsid w:val="0014794E"/>
    <w:rsid w:val="00147A9A"/>
    <w:rsid w:val="001614BA"/>
    <w:rsid w:val="00161978"/>
    <w:rsid w:val="00162392"/>
    <w:rsid w:val="00164695"/>
    <w:rsid w:val="001652FC"/>
    <w:rsid w:val="001720F4"/>
    <w:rsid w:val="0017499B"/>
    <w:rsid w:val="001779C9"/>
    <w:rsid w:val="00177F22"/>
    <w:rsid w:val="001813F7"/>
    <w:rsid w:val="001816D3"/>
    <w:rsid w:val="00181D23"/>
    <w:rsid w:val="00182C67"/>
    <w:rsid w:val="00183BFB"/>
    <w:rsid w:val="0018513C"/>
    <w:rsid w:val="00187C3E"/>
    <w:rsid w:val="0019007C"/>
    <w:rsid w:val="00190499"/>
    <w:rsid w:val="001A06EE"/>
    <w:rsid w:val="001A197D"/>
    <w:rsid w:val="001A2CC9"/>
    <w:rsid w:val="001A353F"/>
    <w:rsid w:val="001A4173"/>
    <w:rsid w:val="001A4D28"/>
    <w:rsid w:val="001A5AF1"/>
    <w:rsid w:val="001A6B13"/>
    <w:rsid w:val="001B6416"/>
    <w:rsid w:val="001B7483"/>
    <w:rsid w:val="001B75FB"/>
    <w:rsid w:val="001B7A36"/>
    <w:rsid w:val="001D09E7"/>
    <w:rsid w:val="001D1FEF"/>
    <w:rsid w:val="001E25E6"/>
    <w:rsid w:val="001E3B36"/>
    <w:rsid w:val="001E3B73"/>
    <w:rsid w:val="001E4ABE"/>
    <w:rsid w:val="001E6704"/>
    <w:rsid w:val="001F1FBA"/>
    <w:rsid w:val="001F2F99"/>
    <w:rsid w:val="001F4316"/>
    <w:rsid w:val="001F6E75"/>
    <w:rsid w:val="001F7802"/>
    <w:rsid w:val="00200BCE"/>
    <w:rsid w:val="00200E16"/>
    <w:rsid w:val="002018DB"/>
    <w:rsid w:val="00203429"/>
    <w:rsid w:val="00205913"/>
    <w:rsid w:val="002179C5"/>
    <w:rsid w:val="00217A9F"/>
    <w:rsid w:val="00217ED0"/>
    <w:rsid w:val="00221720"/>
    <w:rsid w:val="0022590B"/>
    <w:rsid w:val="002260AA"/>
    <w:rsid w:val="00230FC1"/>
    <w:rsid w:val="00231918"/>
    <w:rsid w:val="00233F9D"/>
    <w:rsid w:val="00242A0E"/>
    <w:rsid w:val="002462D1"/>
    <w:rsid w:val="00247C42"/>
    <w:rsid w:val="0025586E"/>
    <w:rsid w:val="00256FB2"/>
    <w:rsid w:val="002578E3"/>
    <w:rsid w:val="002600D8"/>
    <w:rsid w:val="00263113"/>
    <w:rsid w:val="002671D3"/>
    <w:rsid w:val="002677FD"/>
    <w:rsid w:val="002775FA"/>
    <w:rsid w:val="002804C4"/>
    <w:rsid w:val="00280963"/>
    <w:rsid w:val="00283690"/>
    <w:rsid w:val="00285081"/>
    <w:rsid w:val="00285105"/>
    <w:rsid w:val="00285A79"/>
    <w:rsid w:val="00285B57"/>
    <w:rsid w:val="002905B2"/>
    <w:rsid w:val="00291E86"/>
    <w:rsid w:val="00294949"/>
    <w:rsid w:val="00295E26"/>
    <w:rsid w:val="00296150"/>
    <w:rsid w:val="002979DB"/>
    <w:rsid w:val="002A171E"/>
    <w:rsid w:val="002A1F91"/>
    <w:rsid w:val="002A251D"/>
    <w:rsid w:val="002A2996"/>
    <w:rsid w:val="002A4B40"/>
    <w:rsid w:val="002A5007"/>
    <w:rsid w:val="002A6C56"/>
    <w:rsid w:val="002B05CB"/>
    <w:rsid w:val="002B34C7"/>
    <w:rsid w:val="002B4E94"/>
    <w:rsid w:val="002B5E83"/>
    <w:rsid w:val="002B64CA"/>
    <w:rsid w:val="002B673E"/>
    <w:rsid w:val="002B7397"/>
    <w:rsid w:val="002C2E1A"/>
    <w:rsid w:val="002C4704"/>
    <w:rsid w:val="002C53F5"/>
    <w:rsid w:val="002C59C1"/>
    <w:rsid w:val="002C5F55"/>
    <w:rsid w:val="002C6322"/>
    <w:rsid w:val="002C6F9C"/>
    <w:rsid w:val="002C7EE9"/>
    <w:rsid w:val="002D4585"/>
    <w:rsid w:val="002E1706"/>
    <w:rsid w:val="002E178E"/>
    <w:rsid w:val="002E69AE"/>
    <w:rsid w:val="002F219E"/>
    <w:rsid w:val="002F747F"/>
    <w:rsid w:val="00302848"/>
    <w:rsid w:val="0031305E"/>
    <w:rsid w:val="003144C4"/>
    <w:rsid w:val="00320582"/>
    <w:rsid w:val="003233CE"/>
    <w:rsid w:val="00324024"/>
    <w:rsid w:val="00333104"/>
    <w:rsid w:val="003334FB"/>
    <w:rsid w:val="0033390D"/>
    <w:rsid w:val="00337D17"/>
    <w:rsid w:val="00343B41"/>
    <w:rsid w:val="0034607E"/>
    <w:rsid w:val="003539DA"/>
    <w:rsid w:val="003548BA"/>
    <w:rsid w:val="00360533"/>
    <w:rsid w:val="003608AE"/>
    <w:rsid w:val="0036151F"/>
    <w:rsid w:val="0037208F"/>
    <w:rsid w:val="00373BDF"/>
    <w:rsid w:val="00376026"/>
    <w:rsid w:val="003812B1"/>
    <w:rsid w:val="0038172D"/>
    <w:rsid w:val="00384313"/>
    <w:rsid w:val="0038504C"/>
    <w:rsid w:val="0039001C"/>
    <w:rsid w:val="003A01D0"/>
    <w:rsid w:val="003A44AB"/>
    <w:rsid w:val="003A4DC5"/>
    <w:rsid w:val="003A5282"/>
    <w:rsid w:val="003A601D"/>
    <w:rsid w:val="003A6576"/>
    <w:rsid w:val="003B1930"/>
    <w:rsid w:val="003B4430"/>
    <w:rsid w:val="003B6187"/>
    <w:rsid w:val="003B6876"/>
    <w:rsid w:val="003B69BD"/>
    <w:rsid w:val="003C0FC8"/>
    <w:rsid w:val="003C1891"/>
    <w:rsid w:val="003C1AF5"/>
    <w:rsid w:val="003C2280"/>
    <w:rsid w:val="003C2299"/>
    <w:rsid w:val="003C22DC"/>
    <w:rsid w:val="003C32B5"/>
    <w:rsid w:val="003C41E5"/>
    <w:rsid w:val="003C4384"/>
    <w:rsid w:val="003C52C3"/>
    <w:rsid w:val="003C52F8"/>
    <w:rsid w:val="003C545B"/>
    <w:rsid w:val="003C55EF"/>
    <w:rsid w:val="003C59F3"/>
    <w:rsid w:val="003D0A59"/>
    <w:rsid w:val="003D56A8"/>
    <w:rsid w:val="003D5C17"/>
    <w:rsid w:val="003D6FC1"/>
    <w:rsid w:val="003E195B"/>
    <w:rsid w:val="003E314E"/>
    <w:rsid w:val="003E70E6"/>
    <w:rsid w:val="003E7D76"/>
    <w:rsid w:val="003F32AC"/>
    <w:rsid w:val="004009D8"/>
    <w:rsid w:val="00405669"/>
    <w:rsid w:val="00410B51"/>
    <w:rsid w:val="004327A0"/>
    <w:rsid w:val="0043692C"/>
    <w:rsid w:val="0043771C"/>
    <w:rsid w:val="0043782F"/>
    <w:rsid w:val="00441F99"/>
    <w:rsid w:val="004437F7"/>
    <w:rsid w:val="00447FF8"/>
    <w:rsid w:val="0045031D"/>
    <w:rsid w:val="00454332"/>
    <w:rsid w:val="00454EDB"/>
    <w:rsid w:val="00456A82"/>
    <w:rsid w:val="004576F2"/>
    <w:rsid w:val="0046110F"/>
    <w:rsid w:val="00476F79"/>
    <w:rsid w:val="00481604"/>
    <w:rsid w:val="004829E0"/>
    <w:rsid w:val="004832A4"/>
    <w:rsid w:val="0048463A"/>
    <w:rsid w:val="00485839"/>
    <w:rsid w:val="00486F1A"/>
    <w:rsid w:val="00493B2B"/>
    <w:rsid w:val="004940CF"/>
    <w:rsid w:val="004A1FDF"/>
    <w:rsid w:val="004A2E3F"/>
    <w:rsid w:val="004B4FFA"/>
    <w:rsid w:val="004B6051"/>
    <w:rsid w:val="004B7E86"/>
    <w:rsid w:val="004C1E35"/>
    <w:rsid w:val="004C6EFB"/>
    <w:rsid w:val="004D0774"/>
    <w:rsid w:val="004D2819"/>
    <w:rsid w:val="004D655C"/>
    <w:rsid w:val="004E2948"/>
    <w:rsid w:val="004E5C42"/>
    <w:rsid w:val="004E6408"/>
    <w:rsid w:val="004F1407"/>
    <w:rsid w:val="004F15AA"/>
    <w:rsid w:val="004F260D"/>
    <w:rsid w:val="004F7D08"/>
    <w:rsid w:val="004F7F18"/>
    <w:rsid w:val="00500765"/>
    <w:rsid w:val="00507C7E"/>
    <w:rsid w:val="0051300B"/>
    <w:rsid w:val="005145AB"/>
    <w:rsid w:val="00514653"/>
    <w:rsid w:val="005219CA"/>
    <w:rsid w:val="00523725"/>
    <w:rsid w:val="00523C10"/>
    <w:rsid w:val="00526572"/>
    <w:rsid w:val="00526CC5"/>
    <w:rsid w:val="005312FD"/>
    <w:rsid w:val="005313C8"/>
    <w:rsid w:val="00531D3A"/>
    <w:rsid w:val="00533540"/>
    <w:rsid w:val="00533828"/>
    <w:rsid w:val="005341E2"/>
    <w:rsid w:val="005373A8"/>
    <w:rsid w:val="00537911"/>
    <w:rsid w:val="00540218"/>
    <w:rsid w:val="00540429"/>
    <w:rsid w:val="00540F1D"/>
    <w:rsid w:val="00546293"/>
    <w:rsid w:val="00547FB8"/>
    <w:rsid w:val="0055029F"/>
    <w:rsid w:val="00551060"/>
    <w:rsid w:val="00552098"/>
    <w:rsid w:val="005549C3"/>
    <w:rsid w:val="0055723D"/>
    <w:rsid w:val="005572BD"/>
    <w:rsid w:val="00557968"/>
    <w:rsid w:val="005661CD"/>
    <w:rsid w:val="00566871"/>
    <w:rsid w:val="00570583"/>
    <w:rsid w:val="00570FE0"/>
    <w:rsid w:val="00571350"/>
    <w:rsid w:val="005719E6"/>
    <w:rsid w:val="00572779"/>
    <w:rsid w:val="00573C17"/>
    <w:rsid w:val="00580201"/>
    <w:rsid w:val="005919DB"/>
    <w:rsid w:val="005A48CC"/>
    <w:rsid w:val="005A6A05"/>
    <w:rsid w:val="005A78BC"/>
    <w:rsid w:val="005B196B"/>
    <w:rsid w:val="005B4F19"/>
    <w:rsid w:val="005B5A9A"/>
    <w:rsid w:val="005B5F32"/>
    <w:rsid w:val="005B6BBB"/>
    <w:rsid w:val="005C55B5"/>
    <w:rsid w:val="005C61C1"/>
    <w:rsid w:val="005D0606"/>
    <w:rsid w:val="005D3145"/>
    <w:rsid w:val="005D5744"/>
    <w:rsid w:val="005D5A3C"/>
    <w:rsid w:val="005D72D3"/>
    <w:rsid w:val="005D7D12"/>
    <w:rsid w:val="005D7DAE"/>
    <w:rsid w:val="006018BD"/>
    <w:rsid w:val="00601D2D"/>
    <w:rsid w:val="00603060"/>
    <w:rsid w:val="00605A38"/>
    <w:rsid w:val="006123F1"/>
    <w:rsid w:val="0062075B"/>
    <w:rsid w:val="006226BE"/>
    <w:rsid w:val="006244D9"/>
    <w:rsid w:val="0062484C"/>
    <w:rsid w:val="00626679"/>
    <w:rsid w:val="00630D65"/>
    <w:rsid w:val="00633D4B"/>
    <w:rsid w:val="00634808"/>
    <w:rsid w:val="00636E9B"/>
    <w:rsid w:val="006434AF"/>
    <w:rsid w:val="00644B4A"/>
    <w:rsid w:val="00644CDD"/>
    <w:rsid w:val="00646C04"/>
    <w:rsid w:val="00647ED1"/>
    <w:rsid w:val="006505BB"/>
    <w:rsid w:val="00653973"/>
    <w:rsid w:val="00657E25"/>
    <w:rsid w:val="00663603"/>
    <w:rsid w:val="0066466C"/>
    <w:rsid w:val="00670433"/>
    <w:rsid w:val="00675E49"/>
    <w:rsid w:val="00676442"/>
    <w:rsid w:val="006811BC"/>
    <w:rsid w:val="00683200"/>
    <w:rsid w:val="00697035"/>
    <w:rsid w:val="006A0CD9"/>
    <w:rsid w:val="006A13BB"/>
    <w:rsid w:val="006A1896"/>
    <w:rsid w:val="006A5C85"/>
    <w:rsid w:val="006A66F3"/>
    <w:rsid w:val="006A745E"/>
    <w:rsid w:val="006B10D2"/>
    <w:rsid w:val="006C127A"/>
    <w:rsid w:val="006C1C50"/>
    <w:rsid w:val="006C27C9"/>
    <w:rsid w:val="006D0003"/>
    <w:rsid w:val="006D5275"/>
    <w:rsid w:val="006E042B"/>
    <w:rsid w:val="006E3ED0"/>
    <w:rsid w:val="006E5759"/>
    <w:rsid w:val="006E60C2"/>
    <w:rsid w:val="006E6CB1"/>
    <w:rsid w:val="006F0E25"/>
    <w:rsid w:val="006F23E6"/>
    <w:rsid w:val="006F36AD"/>
    <w:rsid w:val="006F58D5"/>
    <w:rsid w:val="006F5DD5"/>
    <w:rsid w:val="0070241D"/>
    <w:rsid w:val="00710D2D"/>
    <w:rsid w:val="007148AF"/>
    <w:rsid w:val="00716697"/>
    <w:rsid w:val="00723FA6"/>
    <w:rsid w:val="00726493"/>
    <w:rsid w:val="00730428"/>
    <w:rsid w:val="007307E0"/>
    <w:rsid w:val="0073653A"/>
    <w:rsid w:val="00743D51"/>
    <w:rsid w:val="0074574B"/>
    <w:rsid w:val="00750890"/>
    <w:rsid w:val="00761EAA"/>
    <w:rsid w:val="00762CC0"/>
    <w:rsid w:val="007633EC"/>
    <w:rsid w:val="007642BD"/>
    <w:rsid w:val="00765A73"/>
    <w:rsid w:val="00766020"/>
    <w:rsid w:val="0076698D"/>
    <w:rsid w:val="00766B3A"/>
    <w:rsid w:val="0077376F"/>
    <w:rsid w:val="00775767"/>
    <w:rsid w:val="00780FEA"/>
    <w:rsid w:val="00784620"/>
    <w:rsid w:val="00784D76"/>
    <w:rsid w:val="00786693"/>
    <w:rsid w:val="00790BC4"/>
    <w:rsid w:val="00792AA6"/>
    <w:rsid w:val="0079334F"/>
    <w:rsid w:val="007936C2"/>
    <w:rsid w:val="007963A4"/>
    <w:rsid w:val="007A1504"/>
    <w:rsid w:val="007A1F6D"/>
    <w:rsid w:val="007A61AC"/>
    <w:rsid w:val="007A6890"/>
    <w:rsid w:val="007B196D"/>
    <w:rsid w:val="007B559C"/>
    <w:rsid w:val="007C2D7A"/>
    <w:rsid w:val="007C3846"/>
    <w:rsid w:val="007C540F"/>
    <w:rsid w:val="007C5838"/>
    <w:rsid w:val="007D45DD"/>
    <w:rsid w:val="007D63BB"/>
    <w:rsid w:val="007F052B"/>
    <w:rsid w:val="007F3D55"/>
    <w:rsid w:val="007F560E"/>
    <w:rsid w:val="007F7F56"/>
    <w:rsid w:val="0080258E"/>
    <w:rsid w:val="00807D8C"/>
    <w:rsid w:val="00813085"/>
    <w:rsid w:val="00813C26"/>
    <w:rsid w:val="00821910"/>
    <w:rsid w:val="008220C4"/>
    <w:rsid w:val="00822118"/>
    <w:rsid w:val="0082448C"/>
    <w:rsid w:val="00826475"/>
    <w:rsid w:val="0082695E"/>
    <w:rsid w:val="00826A87"/>
    <w:rsid w:val="00826FDD"/>
    <w:rsid w:val="008277C2"/>
    <w:rsid w:val="0083271B"/>
    <w:rsid w:val="00833FA2"/>
    <w:rsid w:val="008371C1"/>
    <w:rsid w:val="008406BF"/>
    <w:rsid w:val="00843EA8"/>
    <w:rsid w:val="00847DC8"/>
    <w:rsid w:val="00847F68"/>
    <w:rsid w:val="00850ACB"/>
    <w:rsid w:val="00852ABB"/>
    <w:rsid w:val="008557E8"/>
    <w:rsid w:val="0086060B"/>
    <w:rsid w:val="0086122D"/>
    <w:rsid w:val="00863583"/>
    <w:rsid w:val="00864251"/>
    <w:rsid w:val="00870F29"/>
    <w:rsid w:val="00871696"/>
    <w:rsid w:val="008765B2"/>
    <w:rsid w:val="008772E9"/>
    <w:rsid w:val="00880C76"/>
    <w:rsid w:val="0088364D"/>
    <w:rsid w:val="00886BE9"/>
    <w:rsid w:val="00887BD1"/>
    <w:rsid w:val="0089018B"/>
    <w:rsid w:val="008966DB"/>
    <w:rsid w:val="00897C9D"/>
    <w:rsid w:val="008A1D77"/>
    <w:rsid w:val="008A2D50"/>
    <w:rsid w:val="008A3E2F"/>
    <w:rsid w:val="008A461C"/>
    <w:rsid w:val="008A7316"/>
    <w:rsid w:val="008B01D1"/>
    <w:rsid w:val="008B32B2"/>
    <w:rsid w:val="008B3E2D"/>
    <w:rsid w:val="008B46C1"/>
    <w:rsid w:val="008C142E"/>
    <w:rsid w:val="008C6B4D"/>
    <w:rsid w:val="008C733B"/>
    <w:rsid w:val="008D264C"/>
    <w:rsid w:val="008D4739"/>
    <w:rsid w:val="008D47F4"/>
    <w:rsid w:val="008D547F"/>
    <w:rsid w:val="008D6044"/>
    <w:rsid w:val="008D66FE"/>
    <w:rsid w:val="008D7F29"/>
    <w:rsid w:val="008E1378"/>
    <w:rsid w:val="008E2615"/>
    <w:rsid w:val="008E2C83"/>
    <w:rsid w:val="008E76EA"/>
    <w:rsid w:val="008E7BA3"/>
    <w:rsid w:val="008F5B34"/>
    <w:rsid w:val="008F7585"/>
    <w:rsid w:val="009071D1"/>
    <w:rsid w:val="00907B59"/>
    <w:rsid w:val="009112B5"/>
    <w:rsid w:val="00911ECE"/>
    <w:rsid w:val="00911F69"/>
    <w:rsid w:val="00913814"/>
    <w:rsid w:val="00913A68"/>
    <w:rsid w:val="00914C72"/>
    <w:rsid w:val="00916A2A"/>
    <w:rsid w:val="00921BA6"/>
    <w:rsid w:val="00921C29"/>
    <w:rsid w:val="00922A93"/>
    <w:rsid w:val="009239BD"/>
    <w:rsid w:val="009239E8"/>
    <w:rsid w:val="00924298"/>
    <w:rsid w:val="00926DE7"/>
    <w:rsid w:val="00930794"/>
    <w:rsid w:val="00933A30"/>
    <w:rsid w:val="00934366"/>
    <w:rsid w:val="009374A8"/>
    <w:rsid w:val="0094265E"/>
    <w:rsid w:val="00947B00"/>
    <w:rsid w:val="0095047F"/>
    <w:rsid w:val="00950AA8"/>
    <w:rsid w:val="00952AAC"/>
    <w:rsid w:val="009538DA"/>
    <w:rsid w:val="0096020C"/>
    <w:rsid w:val="00963369"/>
    <w:rsid w:val="009665F9"/>
    <w:rsid w:val="00966F88"/>
    <w:rsid w:val="00971A06"/>
    <w:rsid w:val="009744EE"/>
    <w:rsid w:val="009774E1"/>
    <w:rsid w:val="009808A2"/>
    <w:rsid w:val="00980DDB"/>
    <w:rsid w:val="00985ED4"/>
    <w:rsid w:val="00990949"/>
    <w:rsid w:val="009911EE"/>
    <w:rsid w:val="00992A5E"/>
    <w:rsid w:val="00997B16"/>
    <w:rsid w:val="009A1931"/>
    <w:rsid w:val="009B247F"/>
    <w:rsid w:val="009B40C9"/>
    <w:rsid w:val="009C5181"/>
    <w:rsid w:val="009C59E1"/>
    <w:rsid w:val="009C60B5"/>
    <w:rsid w:val="009C6B4C"/>
    <w:rsid w:val="009D139D"/>
    <w:rsid w:val="009D271B"/>
    <w:rsid w:val="009D2F63"/>
    <w:rsid w:val="009D68EB"/>
    <w:rsid w:val="009E1D14"/>
    <w:rsid w:val="009E22B3"/>
    <w:rsid w:val="009E57C1"/>
    <w:rsid w:val="009F2787"/>
    <w:rsid w:val="009F38DF"/>
    <w:rsid w:val="009F3DAC"/>
    <w:rsid w:val="009F5F06"/>
    <w:rsid w:val="009F7B1C"/>
    <w:rsid w:val="00A0085B"/>
    <w:rsid w:val="00A00AB9"/>
    <w:rsid w:val="00A109C3"/>
    <w:rsid w:val="00A1342A"/>
    <w:rsid w:val="00A217C9"/>
    <w:rsid w:val="00A221E1"/>
    <w:rsid w:val="00A251E2"/>
    <w:rsid w:val="00A260A0"/>
    <w:rsid w:val="00A3628B"/>
    <w:rsid w:val="00A43C4D"/>
    <w:rsid w:val="00A462BD"/>
    <w:rsid w:val="00A47717"/>
    <w:rsid w:val="00A51F9F"/>
    <w:rsid w:val="00A5233A"/>
    <w:rsid w:val="00A60A97"/>
    <w:rsid w:val="00A6246E"/>
    <w:rsid w:val="00A646F4"/>
    <w:rsid w:val="00A64DB6"/>
    <w:rsid w:val="00A65238"/>
    <w:rsid w:val="00A70F55"/>
    <w:rsid w:val="00A7432F"/>
    <w:rsid w:val="00A80213"/>
    <w:rsid w:val="00A80879"/>
    <w:rsid w:val="00A80DF2"/>
    <w:rsid w:val="00A815F5"/>
    <w:rsid w:val="00A817F9"/>
    <w:rsid w:val="00A8229B"/>
    <w:rsid w:val="00A83FA2"/>
    <w:rsid w:val="00A8440A"/>
    <w:rsid w:val="00A906F4"/>
    <w:rsid w:val="00A919D8"/>
    <w:rsid w:val="00A93C0E"/>
    <w:rsid w:val="00A96670"/>
    <w:rsid w:val="00A96FCD"/>
    <w:rsid w:val="00A9786F"/>
    <w:rsid w:val="00AA0D04"/>
    <w:rsid w:val="00AA1D5E"/>
    <w:rsid w:val="00AA38AA"/>
    <w:rsid w:val="00AA4CE4"/>
    <w:rsid w:val="00AB23BD"/>
    <w:rsid w:val="00AB5771"/>
    <w:rsid w:val="00AB7EE8"/>
    <w:rsid w:val="00AC03B9"/>
    <w:rsid w:val="00AC185A"/>
    <w:rsid w:val="00AC355B"/>
    <w:rsid w:val="00AC41C1"/>
    <w:rsid w:val="00AC634E"/>
    <w:rsid w:val="00AC6C8E"/>
    <w:rsid w:val="00AD4221"/>
    <w:rsid w:val="00AD5B9F"/>
    <w:rsid w:val="00AD75C8"/>
    <w:rsid w:val="00AE099D"/>
    <w:rsid w:val="00AE1907"/>
    <w:rsid w:val="00AE2931"/>
    <w:rsid w:val="00AE3914"/>
    <w:rsid w:val="00AE3BFA"/>
    <w:rsid w:val="00AF6C48"/>
    <w:rsid w:val="00B01044"/>
    <w:rsid w:val="00B04DD2"/>
    <w:rsid w:val="00B135DC"/>
    <w:rsid w:val="00B14D2F"/>
    <w:rsid w:val="00B152C0"/>
    <w:rsid w:val="00B166C8"/>
    <w:rsid w:val="00B16F72"/>
    <w:rsid w:val="00B17E2B"/>
    <w:rsid w:val="00B206E6"/>
    <w:rsid w:val="00B231C1"/>
    <w:rsid w:val="00B23304"/>
    <w:rsid w:val="00B23D1E"/>
    <w:rsid w:val="00B24DC5"/>
    <w:rsid w:val="00B27148"/>
    <w:rsid w:val="00B27467"/>
    <w:rsid w:val="00B304D5"/>
    <w:rsid w:val="00B3094F"/>
    <w:rsid w:val="00B3130D"/>
    <w:rsid w:val="00B3320C"/>
    <w:rsid w:val="00B355DA"/>
    <w:rsid w:val="00B40EDB"/>
    <w:rsid w:val="00B417DD"/>
    <w:rsid w:val="00B44739"/>
    <w:rsid w:val="00B44C29"/>
    <w:rsid w:val="00B5599C"/>
    <w:rsid w:val="00B56571"/>
    <w:rsid w:val="00B613B6"/>
    <w:rsid w:val="00B620F3"/>
    <w:rsid w:val="00B633BE"/>
    <w:rsid w:val="00B7059D"/>
    <w:rsid w:val="00B711F0"/>
    <w:rsid w:val="00B7302D"/>
    <w:rsid w:val="00B73827"/>
    <w:rsid w:val="00B81794"/>
    <w:rsid w:val="00B82C3B"/>
    <w:rsid w:val="00B8318C"/>
    <w:rsid w:val="00B84C03"/>
    <w:rsid w:val="00B84D78"/>
    <w:rsid w:val="00B8511D"/>
    <w:rsid w:val="00B871E9"/>
    <w:rsid w:val="00B90318"/>
    <w:rsid w:val="00B91503"/>
    <w:rsid w:val="00B932D5"/>
    <w:rsid w:val="00B93D6A"/>
    <w:rsid w:val="00B94A83"/>
    <w:rsid w:val="00B956FC"/>
    <w:rsid w:val="00BA0CBF"/>
    <w:rsid w:val="00BA3947"/>
    <w:rsid w:val="00BA3A29"/>
    <w:rsid w:val="00BA41C7"/>
    <w:rsid w:val="00BA44A5"/>
    <w:rsid w:val="00BB1193"/>
    <w:rsid w:val="00BB15F3"/>
    <w:rsid w:val="00BB289A"/>
    <w:rsid w:val="00BB3032"/>
    <w:rsid w:val="00BB4222"/>
    <w:rsid w:val="00BB5A22"/>
    <w:rsid w:val="00BB5AC1"/>
    <w:rsid w:val="00BB6594"/>
    <w:rsid w:val="00BB7FC2"/>
    <w:rsid w:val="00BC00FB"/>
    <w:rsid w:val="00BC2226"/>
    <w:rsid w:val="00BC3349"/>
    <w:rsid w:val="00BC3A7F"/>
    <w:rsid w:val="00BC64E7"/>
    <w:rsid w:val="00BD19ED"/>
    <w:rsid w:val="00BD1AD0"/>
    <w:rsid w:val="00BD1D35"/>
    <w:rsid w:val="00BD1F6A"/>
    <w:rsid w:val="00BD3886"/>
    <w:rsid w:val="00BD59B2"/>
    <w:rsid w:val="00BE03DF"/>
    <w:rsid w:val="00BE3589"/>
    <w:rsid w:val="00BE59B2"/>
    <w:rsid w:val="00BF0221"/>
    <w:rsid w:val="00BF3DD8"/>
    <w:rsid w:val="00BF7231"/>
    <w:rsid w:val="00C049B9"/>
    <w:rsid w:val="00C11A42"/>
    <w:rsid w:val="00C139B9"/>
    <w:rsid w:val="00C14884"/>
    <w:rsid w:val="00C16955"/>
    <w:rsid w:val="00C2071C"/>
    <w:rsid w:val="00C20CEB"/>
    <w:rsid w:val="00C23F64"/>
    <w:rsid w:val="00C2475C"/>
    <w:rsid w:val="00C24BD5"/>
    <w:rsid w:val="00C24C65"/>
    <w:rsid w:val="00C25BEE"/>
    <w:rsid w:val="00C276DE"/>
    <w:rsid w:val="00C27E4C"/>
    <w:rsid w:val="00C306C0"/>
    <w:rsid w:val="00C362AA"/>
    <w:rsid w:val="00C407E9"/>
    <w:rsid w:val="00C47779"/>
    <w:rsid w:val="00C612DF"/>
    <w:rsid w:val="00C63207"/>
    <w:rsid w:val="00C635F0"/>
    <w:rsid w:val="00C638B7"/>
    <w:rsid w:val="00C6779C"/>
    <w:rsid w:val="00C7126F"/>
    <w:rsid w:val="00C75499"/>
    <w:rsid w:val="00C85B12"/>
    <w:rsid w:val="00C90B44"/>
    <w:rsid w:val="00C91BAA"/>
    <w:rsid w:val="00C92E53"/>
    <w:rsid w:val="00C942D3"/>
    <w:rsid w:val="00C9724E"/>
    <w:rsid w:val="00CA11DD"/>
    <w:rsid w:val="00CA16CD"/>
    <w:rsid w:val="00CA2DEE"/>
    <w:rsid w:val="00CA79E8"/>
    <w:rsid w:val="00CA7C90"/>
    <w:rsid w:val="00CB54C8"/>
    <w:rsid w:val="00CB79D2"/>
    <w:rsid w:val="00CC3DD5"/>
    <w:rsid w:val="00CC6773"/>
    <w:rsid w:val="00CC74DC"/>
    <w:rsid w:val="00CD0639"/>
    <w:rsid w:val="00CE140C"/>
    <w:rsid w:val="00CE5074"/>
    <w:rsid w:val="00CE5891"/>
    <w:rsid w:val="00CE7784"/>
    <w:rsid w:val="00CF073F"/>
    <w:rsid w:val="00CF1452"/>
    <w:rsid w:val="00CF1EDC"/>
    <w:rsid w:val="00D00C37"/>
    <w:rsid w:val="00D0112A"/>
    <w:rsid w:val="00D0143B"/>
    <w:rsid w:val="00D01CAC"/>
    <w:rsid w:val="00D01DE0"/>
    <w:rsid w:val="00D03754"/>
    <w:rsid w:val="00D06CA7"/>
    <w:rsid w:val="00D13B3D"/>
    <w:rsid w:val="00D1414D"/>
    <w:rsid w:val="00D15C85"/>
    <w:rsid w:val="00D15D4D"/>
    <w:rsid w:val="00D22AAD"/>
    <w:rsid w:val="00D2565F"/>
    <w:rsid w:val="00D25D30"/>
    <w:rsid w:val="00D25EBE"/>
    <w:rsid w:val="00D262F7"/>
    <w:rsid w:val="00D33D67"/>
    <w:rsid w:val="00D346AC"/>
    <w:rsid w:val="00D36ED4"/>
    <w:rsid w:val="00D404F8"/>
    <w:rsid w:val="00D44729"/>
    <w:rsid w:val="00D45D0B"/>
    <w:rsid w:val="00D4661F"/>
    <w:rsid w:val="00D54E5B"/>
    <w:rsid w:val="00D60164"/>
    <w:rsid w:val="00D61F27"/>
    <w:rsid w:val="00D65CE2"/>
    <w:rsid w:val="00D71DEF"/>
    <w:rsid w:val="00D73FC6"/>
    <w:rsid w:val="00D74123"/>
    <w:rsid w:val="00D7557E"/>
    <w:rsid w:val="00D77713"/>
    <w:rsid w:val="00D804D3"/>
    <w:rsid w:val="00D81016"/>
    <w:rsid w:val="00D81930"/>
    <w:rsid w:val="00D81F82"/>
    <w:rsid w:val="00D829D9"/>
    <w:rsid w:val="00D832D0"/>
    <w:rsid w:val="00D91DA5"/>
    <w:rsid w:val="00D952EC"/>
    <w:rsid w:val="00D96DE0"/>
    <w:rsid w:val="00D96E1A"/>
    <w:rsid w:val="00DA6922"/>
    <w:rsid w:val="00DA70A9"/>
    <w:rsid w:val="00DB06A8"/>
    <w:rsid w:val="00DB245F"/>
    <w:rsid w:val="00DB2D25"/>
    <w:rsid w:val="00DB348F"/>
    <w:rsid w:val="00DB3532"/>
    <w:rsid w:val="00DB3D3D"/>
    <w:rsid w:val="00DC1AA2"/>
    <w:rsid w:val="00DC2398"/>
    <w:rsid w:val="00DC7B41"/>
    <w:rsid w:val="00DD0488"/>
    <w:rsid w:val="00DD4521"/>
    <w:rsid w:val="00DE1927"/>
    <w:rsid w:val="00DF30AB"/>
    <w:rsid w:val="00DF7A7E"/>
    <w:rsid w:val="00DF7A9D"/>
    <w:rsid w:val="00E02645"/>
    <w:rsid w:val="00E03988"/>
    <w:rsid w:val="00E05776"/>
    <w:rsid w:val="00E065A8"/>
    <w:rsid w:val="00E15D55"/>
    <w:rsid w:val="00E163EE"/>
    <w:rsid w:val="00E16B48"/>
    <w:rsid w:val="00E21AAD"/>
    <w:rsid w:val="00E22173"/>
    <w:rsid w:val="00E3193F"/>
    <w:rsid w:val="00E33813"/>
    <w:rsid w:val="00E3497D"/>
    <w:rsid w:val="00E34C87"/>
    <w:rsid w:val="00E35063"/>
    <w:rsid w:val="00E371FE"/>
    <w:rsid w:val="00E40909"/>
    <w:rsid w:val="00E409ED"/>
    <w:rsid w:val="00E42ADB"/>
    <w:rsid w:val="00E42F7F"/>
    <w:rsid w:val="00E4371D"/>
    <w:rsid w:val="00E43B14"/>
    <w:rsid w:val="00E4442C"/>
    <w:rsid w:val="00E44529"/>
    <w:rsid w:val="00E46F70"/>
    <w:rsid w:val="00E51F25"/>
    <w:rsid w:val="00E53AED"/>
    <w:rsid w:val="00E557CE"/>
    <w:rsid w:val="00E5644F"/>
    <w:rsid w:val="00E56E83"/>
    <w:rsid w:val="00E637DD"/>
    <w:rsid w:val="00E640C3"/>
    <w:rsid w:val="00E64AA4"/>
    <w:rsid w:val="00E6626E"/>
    <w:rsid w:val="00E666FF"/>
    <w:rsid w:val="00E71C11"/>
    <w:rsid w:val="00E7287C"/>
    <w:rsid w:val="00E80370"/>
    <w:rsid w:val="00E832D2"/>
    <w:rsid w:val="00E844CD"/>
    <w:rsid w:val="00E84BB5"/>
    <w:rsid w:val="00E85344"/>
    <w:rsid w:val="00E86CF7"/>
    <w:rsid w:val="00E87F67"/>
    <w:rsid w:val="00E92713"/>
    <w:rsid w:val="00E9534A"/>
    <w:rsid w:val="00EA181B"/>
    <w:rsid w:val="00EA1FD4"/>
    <w:rsid w:val="00EA219C"/>
    <w:rsid w:val="00EA3740"/>
    <w:rsid w:val="00EA4A5A"/>
    <w:rsid w:val="00EA53DF"/>
    <w:rsid w:val="00EA68E7"/>
    <w:rsid w:val="00EA7ED0"/>
    <w:rsid w:val="00EB3E87"/>
    <w:rsid w:val="00EB4671"/>
    <w:rsid w:val="00EB745D"/>
    <w:rsid w:val="00EC1032"/>
    <w:rsid w:val="00EC4832"/>
    <w:rsid w:val="00ED01C5"/>
    <w:rsid w:val="00ED3DF5"/>
    <w:rsid w:val="00ED50F0"/>
    <w:rsid w:val="00ED6EB4"/>
    <w:rsid w:val="00EE2AD7"/>
    <w:rsid w:val="00EE3432"/>
    <w:rsid w:val="00EE3D11"/>
    <w:rsid w:val="00EE42D5"/>
    <w:rsid w:val="00EE52A8"/>
    <w:rsid w:val="00EE682E"/>
    <w:rsid w:val="00EE7799"/>
    <w:rsid w:val="00EF0ED7"/>
    <w:rsid w:val="00EF56FD"/>
    <w:rsid w:val="00F02047"/>
    <w:rsid w:val="00F02FED"/>
    <w:rsid w:val="00F05734"/>
    <w:rsid w:val="00F0704C"/>
    <w:rsid w:val="00F1030D"/>
    <w:rsid w:val="00F1547F"/>
    <w:rsid w:val="00F15986"/>
    <w:rsid w:val="00F165EB"/>
    <w:rsid w:val="00F20B65"/>
    <w:rsid w:val="00F20E6E"/>
    <w:rsid w:val="00F21598"/>
    <w:rsid w:val="00F25B68"/>
    <w:rsid w:val="00F26F34"/>
    <w:rsid w:val="00F30551"/>
    <w:rsid w:val="00F311DA"/>
    <w:rsid w:val="00F31712"/>
    <w:rsid w:val="00F33491"/>
    <w:rsid w:val="00F33C47"/>
    <w:rsid w:val="00F4073B"/>
    <w:rsid w:val="00F4176D"/>
    <w:rsid w:val="00F46E52"/>
    <w:rsid w:val="00F478E8"/>
    <w:rsid w:val="00F50D61"/>
    <w:rsid w:val="00F51423"/>
    <w:rsid w:val="00F5521B"/>
    <w:rsid w:val="00F55233"/>
    <w:rsid w:val="00F5650A"/>
    <w:rsid w:val="00F5714D"/>
    <w:rsid w:val="00F64B8E"/>
    <w:rsid w:val="00F71C58"/>
    <w:rsid w:val="00F729F9"/>
    <w:rsid w:val="00F80AAA"/>
    <w:rsid w:val="00F81214"/>
    <w:rsid w:val="00F8223E"/>
    <w:rsid w:val="00F85CA3"/>
    <w:rsid w:val="00F8663E"/>
    <w:rsid w:val="00F86DE6"/>
    <w:rsid w:val="00F878DA"/>
    <w:rsid w:val="00F87EFB"/>
    <w:rsid w:val="00F94B68"/>
    <w:rsid w:val="00F95E62"/>
    <w:rsid w:val="00F96CA8"/>
    <w:rsid w:val="00FA0973"/>
    <w:rsid w:val="00FA25C0"/>
    <w:rsid w:val="00FA31F4"/>
    <w:rsid w:val="00FA4488"/>
    <w:rsid w:val="00FA4719"/>
    <w:rsid w:val="00FA7352"/>
    <w:rsid w:val="00FB1D25"/>
    <w:rsid w:val="00FB24F2"/>
    <w:rsid w:val="00FB6105"/>
    <w:rsid w:val="00FC00C2"/>
    <w:rsid w:val="00FC08B2"/>
    <w:rsid w:val="00FC32AC"/>
    <w:rsid w:val="00FC352B"/>
    <w:rsid w:val="00FC3C7E"/>
    <w:rsid w:val="00FC5121"/>
    <w:rsid w:val="00FC6F03"/>
    <w:rsid w:val="00FD2315"/>
    <w:rsid w:val="00FD3D59"/>
    <w:rsid w:val="00FE04DC"/>
    <w:rsid w:val="00FE255C"/>
    <w:rsid w:val="00FE2F61"/>
    <w:rsid w:val="00FE4B41"/>
    <w:rsid w:val="00FE6BAD"/>
    <w:rsid w:val="00FF0986"/>
    <w:rsid w:val="00FF0ED2"/>
    <w:rsid w:val="00FF122C"/>
    <w:rsid w:val="00FF1CA0"/>
    <w:rsid w:val="00FF263F"/>
    <w:rsid w:val="00FF40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21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C1E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1E3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727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89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89A"/>
  </w:style>
  <w:style w:type="paragraph" w:styleId="Footer">
    <w:name w:val="footer"/>
    <w:basedOn w:val="Normal"/>
    <w:link w:val="FooterChar"/>
    <w:uiPriority w:val="99"/>
    <w:unhideWhenUsed/>
    <w:rsid w:val="00BB289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89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C1E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1E3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7277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89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89A"/>
  </w:style>
  <w:style w:type="paragraph" w:styleId="Footer">
    <w:name w:val="footer"/>
    <w:basedOn w:val="Normal"/>
    <w:link w:val="FooterChar"/>
    <w:uiPriority w:val="99"/>
    <w:unhideWhenUsed/>
    <w:rsid w:val="00BB289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89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17</Words>
  <Characters>117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3</cp:revision>
  <cp:lastPrinted>2013-04-21T19:09:00Z</cp:lastPrinted>
  <dcterms:created xsi:type="dcterms:W3CDTF">2013-04-21T19:26:00Z</dcterms:created>
  <dcterms:modified xsi:type="dcterms:W3CDTF">2013-09-02T07:16:00Z</dcterms:modified>
</cp:coreProperties>
</file>